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58B1" w:rsidRPr="001B58B1" w:rsidRDefault="001B58B1" w:rsidP="001B58B1">
      <w:pPr>
        <w:tabs>
          <w:tab w:val="center" w:pos="6096"/>
        </w:tabs>
        <w:rPr>
          <w:rFonts w:ascii="Times New Roman" w:eastAsia="Times New Roman" w:hAnsi="Times New Roman"/>
          <w:b/>
          <w:sz w:val="26"/>
          <w:szCs w:val="26"/>
        </w:rPr>
      </w:pPr>
      <w:r w:rsidRPr="001B58B1">
        <w:rPr>
          <w:rFonts w:ascii="Times New Roman" w:hAnsi="Times New Roman"/>
          <w:b/>
          <w:sz w:val="26"/>
          <w:szCs w:val="26"/>
        </w:rPr>
        <w:t>TRƯỜNG THPT THỦ ĐỨC</w:t>
      </w:r>
      <w:r w:rsidRPr="001B58B1">
        <w:rPr>
          <w:rFonts w:ascii="Times New Roman" w:hAnsi="Times New Roman"/>
          <w:b/>
          <w:sz w:val="26"/>
          <w:szCs w:val="26"/>
        </w:rPr>
        <w:tab/>
        <w:t>ĐỀ KIỂM TRA HỌC KỲ II</w:t>
      </w:r>
    </w:p>
    <w:p w:rsidR="001B58B1" w:rsidRPr="001B58B1" w:rsidRDefault="001B58B1" w:rsidP="001B58B1">
      <w:pPr>
        <w:tabs>
          <w:tab w:val="center" w:pos="6096"/>
        </w:tabs>
        <w:rPr>
          <w:rFonts w:ascii="Times New Roman" w:hAnsi="Times New Roman"/>
          <w:b/>
          <w:sz w:val="26"/>
          <w:szCs w:val="26"/>
        </w:rPr>
      </w:pPr>
      <w:r w:rsidRPr="001B58B1">
        <w:rPr>
          <w:rFonts w:ascii="Times New Roman" w:hAnsi="Times New Roman"/>
          <w:b/>
          <w:sz w:val="26"/>
          <w:szCs w:val="26"/>
        </w:rPr>
        <w:t xml:space="preserve">     Năm học 2015 - 2016 </w:t>
      </w:r>
      <w:r w:rsidRPr="001B58B1">
        <w:rPr>
          <w:rFonts w:ascii="Times New Roman" w:hAnsi="Times New Roman"/>
          <w:b/>
          <w:sz w:val="26"/>
          <w:szCs w:val="26"/>
        </w:rPr>
        <w:tab/>
        <w:t xml:space="preserve">Môn: </w:t>
      </w:r>
      <w:proofErr w:type="gramStart"/>
      <w:r w:rsidRPr="001B58B1">
        <w:rPr>
          <w:rFonts w:ascii="Times New Roman" w:hAnsi="Times New Roman"/>
          <w:b/>
          <w:sz w:val="26"/>
          <w:szCs w:val="26"/>
        </w:rPr>
        <w:t>LÝ .</w:t>
      </w:r>
      <w:proofErr w:type="gramEnd"/>
      <w:r w:rsidRPr="001B58B1">
        <w:rPr>
          <w:rFonts w:ascii="Times New Roman" w:hAnsi="Times New Roman"/>
          <w:b/>
          <w:sz w:val="26"/>
          <w:szCs w:val="26"/>
        </w:rPr>
        <w:t xml:space="preserve"> Khối 10</w:t>
      </w:r>
    </w:p>
    <w:p w:rsidR="001B58B1" w:rsidRPr="001B58B1" w:rsidRDefault="001B58B1" w:rsidP="001B58B1">
      <w:pPr>
        <w:tabs>
          <w:tab w:val="center" w:pos="6096"/>
        </w:tabs>
        <w:rPr>
          <w:rFonts w:ascii="Times New Roman" w:hAnsi="Times New Roman"/>
          <w:b/>
          <w:sz w:val="26"/>
          <w:szCs w:val="26"/>
        </w:rPr>
      </w:pPr>
      <w:r w:rsidRPr="001B58B1">
        <w:rPr>
          <w:rFonts w:ascii="Times New Roman" w:hAnsi="Times New Roman"/>
          <w:b/>
          <w:sz w:val="26"/>
          <w:szCs w:val="26"/>
        </w:rPr>
        <w:t xml:space="preserve">           --- </w:t>
      </w:r>
      <w:proofErr w:type="gramStart"/>
      <w:r w:rsidRPr="001B58B1">
        <w:rPr>
          <w:rFonts w:ascii="Times New Roman" w:hAnsi="Times New Roman"/>
          <w:b/>
          <w:sz w:val="26"/>
          <w:szCs w:val="26"/>
        </w:rPr>
        <w:t>oOo</w:t>
      </w:r>
      <w:proofErr w:type="gramEnd"/>
      <w:r w:rsidRPr="001B58B1">
        <w:rPr>
          <w:rFonts w:ascii="Times New Roman" w:hAnsi="Times New Roman"/>
          <w:b/>
          <w:sz w:val="26"/>
          <w:szCs w:val="26"/>
        </w:rPr>
        <w:t xml:space="preserve"> ---</w:t>
      </w:r>
      <w:r w:rsidRPr="001B58B1">
        <w:rPr>
          <w:rFonts w:ascii="Times New Roman" w:hAnsi="Times New Roman"/>
          <w:b/>
          <w:sz w:val="26"/>
          <w:szCs w:val="26"/>
        </w:rPr>
        <w:tab/>
        <w:t>Thời gian làm bài: 45 phút</w:t>
      </w:r>
    </w:p>
    <w:p w:rsidR="001B58B1" w:rsidRPr="001B58B1" w:rsidRDefault="001B58B1" w:rsidP="001B58B1">
      <w:pPr>
        <w:tabs>
          <w:tab w:val="center" w:pos="6096"/>
        </w:tabs>
        <w:rPr>
          <w:rFonts w:ascii="Times New Roman" w:hAnsi="Times New Roman"/>
          <w:b/>
          <w:sz w:val="26"/>
          <w:szCs w:val="26"/>
        </w:rPr>
      </w:pPr>
      <w:r w:rsidRPr="001B58B1">
        <w:rPr>
          <w:rFonts w:ascii="Times New Roman" w:hAnsi="Times New Roman"/>
          <w:b/>
          <w:sz w:val="26"/>
          <w:szCs w:val="26"/>
        </w:rPr>
        <w:tab/>
        <w:t>------------------</w:t>
      </w:r>
    </w:p>
    <w:p w:rsidR="00BA5235" w:rsidRPr="007344C1" w:rsidRDefault="002201DC" w:rsidP="00BA5235">
      <w:pPr>
        <w:spacing w:line="360" w:lineRule="auto"/>
        <w:ind w:right="282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Câu 1</w:t>
      </w:r>
      <w:r w:rsidR="00BA5235" w:rsidRPr="007344C1">
        <w:rPr>
          <w:rFonts w:ascii="Times New Roman" w:hAnsi="Times New Roman"/>
          <w:b/>
          <w:sz w:val="24"/>
          <w:szCs w:val="24"/>
        </w:rPr>
        <w:t xml:space="preserve"> (2 điểm):</w:t>
      </w:r>
    </w:p>
    <w:p w:rsidR="00BA5235" w:rsidRPr="007344C1" w:rsidRDefault="00BA5235" w:rsidP="00F86DEB">
      <w:pPr>
        <w:spacing w:line="360" w:lineRule="auto"/>
        <w:ind w:right="282" w:firstLine="426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 xml:space="preserve">a) </w:t>
      </w:r>
      <w:r w:rsidRPr="007344C1">
        <w:rPr>
          <w:rFonts w:ascii="Times New Roman" w:hAnsi="Times New Roman"/>
          <w:sz w:val="24"/>
          <w:szCs w:val="24"/>
        </w:rPr>
        <w:t>Động năng là gì? Viết công thức tính động năng.</w:t>
      </w:r>
    </w:p>
    <w:p w:rsidR="002201DC" w:rsidRPr="007344C1" w:rsidRDefault="00BA5235" w:rsidP="00F86DEB">
      <w:pPr>
        <w:spacing w:line="360" w:lineRule="auto"/>
        <w:ind w:right="282" w:firstLine="426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b)</w:t>
      </w:r>
      <w:r w:rsidRPr="007344C1">
        <w:rPr>
          <w:rFonts w:ascii="Times New Roman" w:hAnsi="Times New Roman"/>
          <w:sz w:val="24"/>
          <w:szCs w:val="24"/>
        </w:rPr>
        <w:t xml:space="preserve"> Vật khối lượng </w:t>
      </w:r>
      <w:r w:rsidRPr="007344C1">
        <w:rPr>
          <w:rFonts w:ascii="Times New Roman" w:hAnsi="Times New Roman"/>
          <w:b/>
          <w:sz w:val="24"/>
          <w:szCs w:val="24"/>
        </w:rPr>
        <w:t>0,5kg</w:t>
      </w:r>
      <w:r w:rsidRPr="007344C1">
        <w:rPr>
          <w:rFonts w:ascii="Times New Roman" w:hAnsi="Times New Roman"/>
          <w:sz w:val="24"/>
          <w:szCs w:val="24"/>
        </w:rPr>
        <w:t xml:space="preserve"> được thả rơi tự do không vận tốc đầu từ trên cao xuống mặt đất.</w:t>
      </w:r>
      <w:r w:rsidR="002201DC" w:rsidRPr="007344C1">
        <w:rPr>
          <w:rFonts w:ascii="Times New Roman" w:hAnsi="Times New Roman"/>
          <w:sz w:val="24"/>
          <w:szCs w:val="24"/>
        </w:rPr>
        <w:t xml:space="preserve"> </w:t>
      </w:r>
      <w:r w:rsidRPr="007344C1">
        <w:rPr>
          <w:rFonts w:ascii="Times New Roman" w:hAnsi="Times New Roman"/>
          <w:sz w:val="24"/>
          <w:szCs w:val="24"/>
        </w:rPr>
        <w:t xml:space="preserve">Lấy </w:t>
      </w:r>
    </w:p>
    <w:p w:rsidR="00BA5235" w:rsidRPr="007344C1" w:rsidRDefault="00BA5235" w:rsidP="00F86DEB">
      <w:pPr>
        <w:spacing w:after="240" w:line="360" w:lineRule="auto"/>
        <w:ind w:right="282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g = 10m/s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7344C1">
        <w:rPr>
          <w:rFonts w:ascii="Times New Roman" w:hAnsi="Times New Roman"/>
          <w:sz w:val="24"/>
          <w:szCs w:val="24"/>
        </w:rPr>
        <w:t xml:space="preserve">. Bỏ qua sức cản của không khí. Tính động năng của vật sau </w:t>
      </w:r>
      <w:r w:rsidRPr="007344C1">
        <w:rPr>
          <w:rFonts w:ascii="Times New Roman" w:hAnsi="Times New Roman"/>
          <w:b/>
          <w:sz w:val="24"/>
          <w:szCs w:val="24"/>
        </w:rPr>
        <w:t>2 giây</w:t>
      </w:r>
      <w:r w:rsidRPr="007344C1">
        <w:rPr>
          <w:rFonts w:ascii="Times New Roman" w:hAnsi="Times New Roman"/>
          <w:sz w:val="24"/>
          <w:szCs w:val="24"/>
        </w:rPr>
        <w:t xml:space="preserve"> kể từ khi thả vật? </w:t>
      </w:r>
    </w:p>
    <w:p w:rsidR="00947C3A" w:rsidRPr="007344C1" w:rsidRDefault="002201DC" w:rsidP="00F86DE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Câu 2</w:t>
      </w:r>
      <w:r w:rsidR="00947C3A" w:rsidRPr="007344C1">
        <w:rPr>
          <w:rFonts w:ascii="Times New Roman" w:hAnsi="Times New Roman"/>
          <w:b/>
          <w:sz w:val="24"/>
          <w:szCs w:val="24"/>
        </w:rPr>
        <w:t xml:space="preserve"> (2 điểm):</w:t>
      </w:r>
    </w:p>
    <w:p w:rsidR="00947C3A" w:rsidRPr="007344C1" w:rsidRDefault="00947C3A" w:rsidP="00F86DEB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>Phát biểu nội dung và viết biểu thức định luật Charles(Sác-lơ)</w:t>
      </w:r>
    </w:p>
    <w:p w:rsidR="00947C3A" w:rsidRPr="007344C1" w:rsidRDefault="00D16D78" w:rsidP="00F86DEB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>Một khối khí ở</w:t>
      </w:r>
      <w:r w:rsidR="00947C3A" w:rsidRPr="007344C1">
        <w:rPr>
          <w:rFonts w:ascii="Times New Roman" w:hAnsi="Times New Roman"/>
          <w:sz w:val="24"/>
          <w:szCs w:val="24"/>
        </w:rPr>
        <w:t xml:space="preserve"> áp suất </w:t>
      </w:r>
      <w:r w:rsidR="00947C3A" w:rsidRPr="007344C1">
        <w:rPr>
          <w:rFonts w:ascii="Times New Roman" w:hAnsi="Times New Roman"/>
          <w:b/>
          <w:sz w:val="24"/>
          <w:szCs w:val="24"/>
        </w:rPr>
        <w:t>1</w:t>
      </w:r>
      <w:proofErr w:type="gramStart"/>
      <w:r w:rsidR="00947C3A" w:rsidRPr="007344C1">
        <w:rPr>
          <w:rFonts w:ascii="Times New Roman" w:hAnsi="Times New Roman"/>
          <w:b/>
          <w:sz w:val="24"/>
          <w:szCs w:val="24"/>
        </w:rPr>
        <w:t>,4.10</w:t>
      </w:r>
      <w:r w:rsidR="00947C3A" w:rsidRPr="007344C1">
        <w:rPr>
          <w:rFonts w:ascii="Times New Roman" w:hAnsi="Times New Roman"/>
          <w:b/>
          <w:sz w:val="24"/>
          <w:szCs w:val="24"/>
          <w:vertAlign w:val="superscript"/>
        </w:rPr>
        <w:t>4</w:t>
      </w:r>
      <w:proofErr w:type="gramEnd"/>
      <w:r w:rsidR="00947C3A" w:rsidRPr="007344C1">
        <w:rPr>
          <w:rFonts w:ascii="Times New Roman" w:hAnsi="Times New Roman"/>
          <w:b/>
          <w:sz w:val="24"/>
          <w:szCs w:val="24"/>
        </w:rPr>
        <w:t xml:space="preserve"> pa</w:t>
      </w:r>
      <w:r w:rsidR="00947C3A" w:rsidRPr="007344C1">
        <w:rPr>
          <w:rFonts w:ascii="Times New Roman" w:hAnsi="Times New Roman"/>
          <w:sz w:val="24"/>
          <w:szCs w:val="24"/>
        </w:rPr>
        <w:t xml:space="preserve"> có thể tích </w:t>
      </w:r>
      <w:r w:rsidR="00947C3A" w:rsidRPr="007344C1">
        <w:rPr>
          <w:rFonts w:ascii="Times New Roman" w:hAnsi="Times New Roman"/>
          <w:b/>
          <w:sz w:val="24"/>
          <w:szCs w:val="24"/>
        </w:rPr>
        <w:t>24 lít</w:t>
      </w:r>
      <w:r w:rsidR="00947C3A" w:rsidRPr="007344C1">
        <w:rPr>
          <w:rFonts w:ascii="Times New Roman" w:hAnsi="Times New Roman"/>
          <w:sz w:val="24"/>
          <w:szCs w:val="24"/>
        </w:rPr>
        <w:t>. Giữ nhiệt độ khối khí không đổi. Hỏ</w:t>
      </w:r>
      <w:r w:rsidRPr="007344C1">
        <w:rPr>
          <w:rFonts w:ascii="Times New Roman" w:hAnsi="Times New Roman"/>
          <w:sz w:val="24"/>
          <w:szCs w:val="24"/>
        </w:rPr>
        <w:t>i ở</w:t>
      </w:r>
      <w:r w:rsidR="00947C3A" w:rsidRPr="007344C1">
        <w:rPr>
          <w:rFonts w:ascii="Times New Roman" w:hAnsi="Times New Roman"/>
          <w:sz w:val="24"/>
          <w:szCs w:val="24"/>
        </w:rPr>
        <w:t xml:space="preserve"> áp suất </w:t>
      </w:r>
      <w:r w:rsidR="00947C3A" w:rsidRPr="007344C1">
        <w:rPr>
          <w:rFonts w:ascii="Times New Roman" w:hAnsi="Times New Roman"/>
          <w:b/>
          <w:sz w:val="24"/>
          <w:szCs w:val="24"/>
        </w:rPr>
        <w:t>5</w:t>
      </w:r>
      <w:proofErr w:type="gramStart"/>
      <w:r w:rsidR="00947C3A" w:rsidRPr="007344C1">
        <w:rPr>
          <w:rFonts w:ascii="Times New Roman" w:hAnsi="Times New Roman"/>
          <w:b/>
          <w:sz w:val="24"/>
          <w:szCs w:val="24"/>
        </w:rPr>
        <w:t>,6.10</w:t>
      </w:r>
      <w:r w:rsidR="00947C3A" w:rsidRPr="007344C1">
        <w:rPr>
          <w:rFonts w:ascii="Times New Roman" w:hAnsi="Times New Roman"/>
          <w:b/>
          <w:sz w:val="24"/>
          <w:szCs w:val="24"/>
          <w:vertAlign w:val="superscript"/>
        </w:rPr>
        <w:t>4</w:t>
      </w:r>
      <w:proofErr w:type="gramEnd"/>
      <w:r w:rsidR="00947C3A" w:rsidRPr="007344C1">
        <w:rPr>
          <w:rFonts w:ascii="Times New Roman" w:hAnsi="Times New Roman"/>
          <w:b/>
          <w:sz w:val="24"/>
          <w:szCs w:val="24"/>
        </w:rPr>
        <w:t xml:space="preserve"> pa</w:t>
      </w:r>
      <w:r w:rsidR="00947C3A" w:rsidRPr="007344C1">
        <w:rPr>
          <w:rFonts w:ascii="Times New Roman" w:hAnsi="Times New Roman"/>
          <w:sz w:val="24"/>
          <w:szCs w:val="24"/>
        </w:rPr>
        <w:t xml:space="preserve"> thì thể tích khối khí là bao nhiêu?</w:t>
      </w:r>
    </w:p>
    <w:p w:rsidR="00BA5235" w:rsidRPr="007344C1" w:rsidRDefault="00BA5235" w:rsidP="00F86DEB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Câu 3 (1 điểm):</w:t>
      </w:r>
    </w:p>
    <w:p w:rsidR="00BA5235" w:rsidRPr="007344C1" w:rsidRDefault="00BA5235" w:rsidP="00F86DEB">
      <w:pPr>
        <w:pStyle w:val="ListParagraph"/>
        <w:spacing w:after="240" w:line="360" w:lineRule="auto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>Hãy chứng tỏ nội năng của một vật phụ thuộc vào nhiệt độ và thể tích của vật?</w:t>
      </w:r>
    </w:p>
    <w:p w:rsidR="00947C3A" w:rsidRPr="007344C1" w:rsidRDefault="00947C3A" w:rsidP="00F86DE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 xml:space="preserve">Câu </w:t>
      </w:r>
      <w:r w:rsidR="00F405D3" w:rsidRPr="007344C1">
        <w:rPr>
          <w:rFonts w:ascii="Times New Roman" w:hAnsi="Times New Roman"/>
          <w:b/>
          <w:sz w:val="24"/>
          <w:szCs w:val="24"/>
        </w:rPr>
        <w:t>4</w:t>
      </w:r>
      <w:r w:rsidRPr="007344C1">
        <w:rPr>
          <w:rFonts w:ascii="Times New Roman" w:hAnsi="Times New Roman"/>
          <w:sz w:val="24"/>
          <w:szCs w:val="24"/>
        </w:rPr>
        <w:t xml:space="preserve"> </w:t>
      </w:r>
      <w:r w:rsidR="00BA5235" w:rsidRPr="007344C1">
        <w:rPr>
          <w:rFonts w:ascii="Times New Roman" w:hAnsi="Times New Roman"/>
          <w:b/>
          <w:sz w:val="24"/>
          <w:szCs w:val="24"/>
        </w:rPr>
        <w:t>(2</w:t>
      </w:r>
      <w:r w:rsidRPr="007344C1">
        <w:rPr>
          <w:rFonts w:ascii="Times New Roman" w:hAnsi="Times New Roman"/>
          <w:b/>
          <w:sz w:val="24"/>
          <w:szCs w:val="24"/>
        </w:rPr>
        <w:t xml:space="preserve"> điểm):</w:t>
      </w:r>
    </w:p>
    <w:p w:rsidR="00502BC3" w:rsidRPr="007344C1" w:rsidRDefault="00502BC3" w:rsidP="00F86DEB">
      <w:pPr>
        <w:spacing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 xml:space="preserve">Một viên đạn có khối lượng </w:t>
      </w:r>
      <w:r w:rsidRPr="007344C1">
        <w:rPr>
          <w:rFonts w:ascii="Times New Roman" w:hAnsi="Times New Roman"/>
          <w:b/>
          <w:sz w:val="24"/>
          <w:szCs w:val="24"/>
        </w:rPr>
        <w:t>m = 200g</w:t>
      </w:r>
      <w:r w:rsidRPr="007344C1">
        <w:rPr>
          <w:rFonts w:ascii="Times New Roman" w:hAnsi="Times New Roman"/>
          <w:sz w:val="24"/>
          <w:szCs w:val="24"/>
        </w:rPr>
        <w:t xml:space="preserve"> được bắn lên thẳng đứng vớ</w:t>
      </w:r>
      <w:r w:rsidR="00ED0D79">
        <w:rPr>
          <w:rFonts w:ascii="Times New Roman" w:hAnsi="Times New Roman"/>
          <w:sz w:val="24"/>
          <w:szCs w:val="24"/>
        </w:rPr>
        <w:t>i vận tốc</w:t>
      </w:r>
      <w:r w:rsidRPr="007344C1">
        <w:rPr>
          <w:rFonts w:ascii="Times New Roman" w:hAnsi="Times New Roman"/>
          <w:b/>
          <w:sz w:val="24"/>
          <w:szCs w:val="24"/>
        </w:rPr>
        <w:t xml:space="preserve"> 8 m/s</w:t>
      </w:r>
      <w:r w:rsidRPr="007344C1">
        <w:rPr>
          <w:rFonts w:ascii="Times New Roman" w:hAnsi="Times New Roman"/>
          <w:sz w:val="24"/>
          <w:szCs w:val="24"/>
        </w:rPr>
        <w:t xml:space="preserve"> từ độ cao </w:t>
      </w:r>
      <w:r w:rsidRPr="007344C1">
        <w:rPr>
          <w:rFonts w:ascii="Times New Roman" w:hAnsi="Times New Roman"/>
          <w:b/>
          <w:sz w:val="24"/>
          <w:szCs w:val="24"/>
        </w:rPr>
        <w:t>10 m</w:t>
      </w:r>
      <w:r w:rsidRPr="007344C1">
        <w:rPr>
          <w:rFonts w:ascii="Times New Roman" w:hAnsi="Times New Roman"/>
          <w:sz w:val="24"/>
          <w:szCs w:val="24"/>
        </w:rPr>
        <w:t xml:space="preserve"> so với mặt đất. Chọn gốc thế năng tại mặt đất và bỏ qua mọi ma sát. Lấy </w:t>
      </w:r>
      <w:r w:rsidRPr="007344C1">
        <w:rPr>
          <w:rFonts w:ascii="Times New Roman" w:hAnsi="Times New Roman"/>
          <w:b/>
          <w:sz w:val="24"/>
          <w:szCs w:val="24"/>
        </w:rPr>
        <w:t>g = 10 m/s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7344C1">
        <w:rPr>
          <w:rFonts w:ascii="Times New Roman" w:hAnsi="Times New Roman"/>
          <w:b/>
          <w:sz w:val="24"/>
          <w:szCs w:val="24"/>
        </w:rPr>
        <w:t>.</w:t>
      </w:r>
    </w:p>
    <w:p w:rsidR="00502BC3" w:rsidRPr="007344C1" w:rsidRDefault="00502BC3" w:rsidP="00F86DEB">
      <w:pPr>
        <w:pStyle w:val="ListParagraph"/>
        <w:numPr>
          <w:ilvl w:val="0"/>
          <w:numId w:val="7"/>
        </w:numPr>
        <w:spacing w:line="36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>Tính độ cao cực đại so với mặt đất mà viên đạn đạt được?</w:t>
      </w:r>
    </w:p>
    <w:p w:rsidR="00BE0D22" w:rsidRPr="007344C1" w:rsidRDefault="00502BC3" w:rsidP="00F86DEB">
      <w:pPr>
        <w:numPr>
          <w:ilvl w:val="0"/>
          <w:numId w:val="7"/>
        </w:numPr>
        <w:spacing w:after="24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 xml:space="preserve">Khi lên đến độ cao cực đại viên đạn vỡ thành hai mảnh có khối lượng lần lượt </w:t>
      </w:r>
      <w:r w:rsidRPr="007344C1">
        <w:rPr>
          <w:rFonts w:ascii="Times New Roman" w:hAnsi="Times New Roman"/>
          <w:b/>
          <w:sz w:val="24"/>
          <w:szCs w:val="24"/>
        </w:rPr>
        <w:t>m</w:t>
      </w:r>
      <w:r w:rsidRPr="007344C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7344C1">
        <w:rPr>
          <w:rFonts w:ascii="Times New Roman" w:hAnsi="Times New Roman"/>
          <w:sz w:val="24"/>
          <w:szCs w:val="24"/>
        </w:rPr>
        <w:t xml:space="preserve"> và </w:t>
      </w:r>
      <w:r w:rsidRPr="007344C1">
        <w:rPr>
          <w:rFonts w:ascii="Times New Roman" w:hAnsi="Times New Roman"/>
          <w:b/>
          <w:sz w:val="24"/>
          <w:szCs w:val="24"/>
        </w:rPr>
        <w:t>m</w:t>
      </w:r>
      <w:r w:rsidRPr="007344C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7344C1">
        <w:rPr>
          <w:rFonts w:ascii="Times New Roman" w:hAnsi="Times New Roman"/>
          <w:b/>
          <w:sz w:val="24"/>
          <w:szCs w:val="24"/>
        </w:rPr>
        <w:t xml:space="preserve"> = 3m</w:t>
      </w:r>
      <w:r w:rsidRPr="007344C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7344C1">
        <w:rPr>
          <w:rFonts w:ascii="Times New Roman" w:hAnsi="Times New Roman"/>
          <w:sz w:val="24"/>
          <w:szCs w:val="24"/>
        </w:rPr>
        <w:t>. So sánh hướng và độ lớn vận tốc của hai mảnh này?</w:t>
      </w:r>
      <w:r w:rsidRPr="007344C1">
        <w:rPr>
          <w:rFonts w:ascii="Times New Roman" w:hAnsi="Times New Roman"/>
          <w:noProof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0945C7D" wp14:editId="06AD1F4D">
            <wp:simplePos x="0" y="0"/>
            <wp:positionH relativeFrom="column">
              <wp:posOffset>4617720</wp:posOffset>
            </wp:positionH>
            <wp:positionV relativeFrom="paragraph">
              <wp:posOffset>542925</wp:posOffset>
            </wp:positionV>
            <wp:extent cx="1897380" cy="1501775"/>
            <wp:effectExtent l="0" t="0" r="7620" b="317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50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0D22" w:rsidRPr="007344C1" w:rsidRDefault="00F405D3" w:rsidP="00F86DEB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Câu 5</w:t>
      </w:r>
      <w:r w:rsidR="00BE0D22" w:rsidRPr="007344C1">
        <w:rPr>
          <w:rFonts w:ascii="Times New Roman" w:hAnsi="Times New Roman"/>
          <w:b/>
          <w:sz w:val="24"/>
          <w:szCs w:val="24"/>
        </w:rPr>
        <w:t xml:space="preserve"> (2 điểm): </w:t>
      </w:r>
    </w:p>
    <w:p w:rsidR="007800FF" w:rsidRPr="007344C1" w:rsidRDefault="007800FF" w:rsidP="00F86DEB">
      <w:pPr>
        <w:spacing w:line="360" w:lineRule="auto"/>
        <w:ind w:firstLine="568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  <w:lang w:val="vi-VN"/>
        </w:rPr>
        <w:t>Một khối khí lý tưởng biển đổi trạng thái theo đồ thị biểu</w:t>
      </w:r>
      <w:r w:rsidRPr="007344C1">
        <w:rPr>
          <w:rFonts w:ascii="Times New Roman" w:hAnsi="Times New Roman"/>
          <w:sz w:val="24"/>
          <w:szCs w:val="24"/>
        </w:rPr>
        <w:t xml:space="preserve"> </w:t>
      </w:r>
      <w:r w:rsidRPr="007344C1">
        <w:rPr>
          <w:rFonts w:ascii="Times New Roman" w:hAnsi="Times New Roman"/>
          <w:sz w:val="24"/>
          <w:szCs w:val="24"/>
          <w:lang w:val="vi-VN"/>
        </w:rPr>
        <w:t xml:space="preserve">diễn </w:t>
      </w:r>
      <w:r w:rsidRPr="007344C1">
        <w:rPr>
          <w:rFonts w:ascii="Times New Roman" w:hAnsi="Times New Roman"/>
          <w:sz w:val="24"/>
          <w:szCs w:val="24"/>
        </w:rPr>
        <w:t>như hình vẽ.</w:t>
      </w:r>
      <w:r w:rsidRPr="007344C1">
        <w:rPr>
          <w:rFonts w:ascii="Times New Roman" w:hAnsi="Times New Roman"/>
          <w:sz w:val="24"/>
          <w:szCs w:val="24"/>
          <w:lang w:val="vi-VN"/>
        </w:rPr>
        <w:t xml:space="preserve"> Cho </w:t>
      </w:r>
      <w:r w:rsidRPr="007344C1">
        <w:rPr>
          <w:rFonts w:ascii="Times New Roman" w:hAnsi="Times New Roman"/>
          <w:b/>
          <w:sz w:val="24"/>
          <w:szCs w:val="24"/>
          <w:lang w:val="vi-VN"/>
        </w:rPr>
        <w:t>V</w:t>
      </w:r>
      <w:r w:rsidRPr="007344C1">
        <w:rPr>
          <w:rFonts w:ascii="Times New Roman" w:hAnsi="Times New Roman"/>
          <w:b/>
          <w:sz w:val="24"/>
          <w:szCs w:val="24"/>
          <w:vertAlign w:val="subscript"/>
          <w:lang w:val="vi-VN"/>
        </w:rPr>
        <w:t>1</w:t>
      </w:r>
      <w:r w:rsidRPr="007344C1">
        <w:rPr>
          <w:rFonts w:ascii="Times New Roman" w:hAnsi="Times New Roman"/>
          <w:b/>
          <w:sz w:val="24"/>
          <w:szCs w:val="24"/>
          <w:lang w:val="vi-VN"/>
        </w:rPr>
        <w:t xml:space="preserve"> = 2lít ; p</w:t>
      </w:r>
      <w:r w:rsidRPr="007344C1">
        <w:rPr>
          <w:rFonts w:ascii="Times New Roman" w:hAnsi="Times New Roman"/>
          <w:b/>
          <w:sz w:val="24"/>
          <w:szCs w:val="24"/>
          <w:vertAlign w:val="subscript"/>
          <w:lang w:val="vi-VN"/>
        </w:rPr>
        <w:t>1</w:t>
      </w:r>
      <w:r w:rsidRPr="007344C1">
        <w:rPr>
          <w:rFonts w:ascii="Times New Roman" w:hAnsi="Times New Roman"/>
          <w:b/>
          <w:sz w:val="24"/>
          <w:szCs w:val="24"/>
          <w:lang w:val="vi-VN"/>
        </w:rPr>
        <w:t xml:space="preserve"> = 0,5 atm; T</w:t>
      </w:r>
      <w:r w:rsidRPr="007344C1">
        <w:rPr>
          <w:rFonts w:ascii="Times New Roman" w:hAnsi="Times New Roman"/>
          <w:b/>
          <w:sz w:val="24"/>
          <w:szCs w:val="24"/>
          <w:vertAlign w:val="subscript"/>
          <w:lang w:val="vi-VN"/>
        </w:rPr>
        <w:t>1</w:t>
      </w:r>
      <w:r w:rsidRPr="007344C1">
        <w:rPr>
          <w:rFonts w:ascii="Times New Roman" w:hAnsi="Times New Roman"/>
          <w:b/>
          <w:sz w:val="24"/>
          <w:szCs w:val="24"/>
          <w:lang w:val="vi-VN"/>
        </w:rPr>
        <w:t xml:space="preserve">  = 300K, V</w:t>
      </w:r>
      <w:r w:rsidRPr="007344C1">
        <w:rPr>
          <w:rFonts w:ascii="Times New Roman" w:hAnsi="Times New Roman"/>
          <w:b/>
          <w:sz w:val="24"/>
          <w:szCs w:val="24"/>
          <w:vertAlign w:val="subscript"/>
          <w:lang w:val="vi-VN"/>
        </w:rPr>
        <w:t>2</w:t>
      </w:r>
      <w:r w:rsidRPr="007344C1">
        <w:rPr>
          <w:rFonts w:ascii="Times New Roman" w:hAnsi="Times New Roman"/>
          <w:b/>
          <w:sz w:val="24"/>
          <w:szCs w:val="24"/>
          <w:lang w:val="vi-VN"/>
        </w:rPr>
        <w:t xml:space="preserve"> = 6lít .</w:t>
      </w:r>
    </w:p>
    <w:p w:rsidR="007800FF" w:rsidRPr="007344C1" w:rsidRDefault="007800FF" w:rsidP="00F86DEB">
      <w:pPr>
        <w:pStyle w:val="ListParagraph"/>
        <w:numPr>
          <w:ilvl w:val="0"/>
          <w:numId w:val="4"/>
        </w:numPr>
        <w:spacing w:line="360" w:lineRule="auto"/>
        <w:ind w:right="-32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 xml:space="preserve">Tìm </w:t>
      </w:r>
      <w:r w:rsidRPr="007344C1">
        <w:rPr>
          <w:rFonts w:ascii="Times New Roman" w:hAnsi="Times New Roman"/>
          <w:b/>
          <w:sz w:val="24"/>
          <w:szCs w:val="24"/>
        </w:rPr>
        <w:t>T</w:t>
      </w:r>
      <w:r w:rsidRPr="007344C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7344C1">
        <w:rPr>
          <w:rFonts w:ascii="Times New Roman" w:hAnsi="Times New Roman"/>
          <w:sz w:val="24"/>
          <w:szCs w:val="24"/>
        </w:rPr>
        <w:t xml:space="preserve"> và </w:t>
      </w:r>
      <w:r w:rsidRPr="007344C1">
        <w:rPr>
          <w:rFonts w:ascii="Times New Roman" w:hAnsi="Times New Roman"/>
          <w:b/>
          <w:sz w:val="24"/>
          <w:szCs w:val="24"/>
        </w:rPr>
        <w:t>p</w:t>
      </w:r>
      <w:r w:rsidRPr="007344C1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7344C1">
        <w:rPr>
          <w:rFonts w:ascii="Times New Roman" w:hAnsi="Times New Roman"/>
          <w:sz w:val="24"/>
          <w:szCs w:val="24"/>
        </w:rPr>
        <w:t>?</w:t>
      </w:r>
    </w:p>
    <w:p w:rsidR="007800FF" w:rsidRPr="007344C1" w:rsidRDefault="007800FF" w:rsidP="00F86DEB">
      <w:pPr>
        <w:pStyle w:val="ListParagraph"/>
        <w:numPr>
          <w:ilvl w:val="0"/>
          <w:numId w:val="4"/>
        </w:numPr>
        <w:spacing w:after="240" w:line="360" w:lineRule="auto"/>
        <w:ind w:right="-32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 xml:space="preserve">Vẽ lại đồ thị trong hệ toạ độ </w:t>
      </w:r>
      <w:r w:rsidRPr="007344C1">
        <w:rPr>
          <w:rFonts w:ascii="Times New Roman" w:hAnsi="Times New Roman"/>
          <w:b/>
          <w:sz w:val="24"/>
          <w:szCs w:val="24"/>
        </w:rPr>
        <w:t>(p</w:t>
      </w:r>
      <w:proofErr w:type="gramStart"/>
      <w:r w:rsidRPr="007344C1">
        <w:rPr>
          <w:rFonts w:ascii="Times New Roman" w:hAnsi="Times New Roman"/>
          <w:b/>
          <w:sz w:val="24"/>
          <w:szCs w:val="24"/>
        </w:rPr>
        <w:t>,V</w:t>
      </w:r>
      <w:proofErr w:type="gramEnd"/>
      <w:r w:rsidRPr="007344C1">
        <w:rPr>
          <w:rFonts w:ascii="Times New Roman" w:hAnsi="Times New Roman"/>
          <w:b/>
          <w:sz w:val="24"/>
          <w:szCs w:val="24"/>
        </w:rPr>
        <w:t>).</w:t>
      </w:r>
    </w:p>
    <w:p w:rsidR="007800FF" w:rsidRPr="007344C1" w:rsidRDefault="007800FF" w:rsidP="00F86DEB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8F026F" w:rsidRPr="007344C1" w:rsidRDefault="00F405D3" w:rsidP="00F86DEB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Câu 6</w:t>
      </w:r>
      <w:r w:rsidR="008F026F" w:rsidRPr="007344C1">
        <w:rPr>
          <w:rFonts w:ascii="Times New Roman" w:hAnsi="Times New Roman"/>
          <w:b/>
          <w:sz w:val="24"/>
          <w:szCs w:val="24"/>
        </w:rPr>
        <w:t xml:space="preserve"> (1 điểm): </w:t>
      </w:r>
    </w:p>
    <w:p w:rsidR="008F026F" w:rsidRPr="007344C1" w:rsidRDefault="008F026F" w:rsidP="00F86DEB">
      <w:pPr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b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7216" behindDoc="0" locked="0" layoutInCell="1" allowOverlap="1" wp14:anchorId="3A967210" wp14:editId="38A2A648">
            <wp:simplePos x="0" y="0"/>
            <wp:positionH relativeFrom="column">
              <wp:posOffset>4622165</wp:posOffset>
            </wp:positionH>
            <wp:positionV relativeFrom="paragraph">
              <wp:posOffset>204470</wp:posOffset>
            </wp:positionV>
            <wp:extent cx="1533525" cy="67754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677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44C1">
        <w:rPr>
          <w:rFonts w:ascii="Times New Roman" w:hAnsi="Times New Roman"/>
          <w:sz w:val="24"/>
          <w:szCs w:val="24"/>
        </w:rPr>
        <w:t xml:space="preserve">Một bình thủy tinh thể tích </w:t>
      </w:r>
      <w:r w:rsidRPr="007344C1">
        <w:rPr>
          <w:rFonts w:ascii="Times New Roman" w:hAnsi="Times New Roman"/>
          <w:b/>
          <w:sz w:val="24"/>
          <w:szCs w:val="24"/>
        </w:rPr>
        <w:t>V</w:t>
      </w:r>
      <w:r w:rsidR="003E1D28">
        <w:rPr>
          <w:rFonts w:ascii="Times New Roman" w:hAnsi="Times New Roman"/>
          <w:b/>
          <w:sz w:val="24"/>
          <w:szCs w:val="24"/>
          <w:vertAlign w:val="subscript"/>
        </w:rPr>
        <w:t>0</w:t>
      </w:r>
      <w:r w:rsidRPr="007344C1">
        <w:rPr>
          <w:rFonts w:ascii="Times New Roman" w:hAnsi="Times New Roman"/>
          <w:b/>
          <w:sz w:val="24"/>
          <w:szCs w:val="24"/>
        </w:rPr>
        <w:t>= 270cm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7344C1">
        <w:rPr>
          <w:rFonts w:ascii="Times New Roman" w:hAnsi="Times New Roman"/>
          <w:sz w:val="24"/>
          <w:szCs w:val="24"/>
        </w:rPr>
        <w:t xml:space="preserve"> chứa không khí ở </w:t>
      </w:r>
      <w:r w:rsidRPr="007344C1">
        <w:rPr>
          <w:rFonts w:ascii="Times New Roman" w:hAnsi="Times New Roman"/>
          <w:b/>
          <w:sz w:val="24"/>
          <w:szCs w:val="24"/>
        </w:rPr>
        <w:t>0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7344C1">
        <w:rPr>
          <w:rFonts w:ascii="Times New Roman" w:hAnsi="Times New Roman"/>
          <w:b/>
          <w:sz w:val="24"/>
          <w:szCs w:val="24"/>
        </w:rPr>
        <w:t>C</w:t>
      </w:r>
      <w:r w:rsidRPr="007344C1">
        <w:rPr>
          <w:rFonts w:ascii="Times New Roman" w:hAnsi="Times New Roman"/>
          <w:sz w:val="24"/>
          <w:szCs w:val="24"/>
        </w:rPr>
        <w:t xml:space="preserve">, gắn với một ống nhỏ nằm ngang tiết diện </w:t>
      </w:r>
      <w:r w:rsidRPr="007344C1">
        <w:rPr>
          <w:rFonts w:ascii="Times New Roman" w:hAnsi="Times New Roman"/>
          <w:b/>
          <w:sz w:val="24"/>
          <w:szCs w:val="24"/>
        </w:rPr>
        <w:t>0,1cm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7344C1">
        <w:rPr>
          <w:rFonts w:ascii="Times New Roman" w:hAnsi="Times New Roman"/>
          <w:sz w:val="24"/>
          <w:szCs w:val="24"/>
        </w:rPr>
        <w:t xml:space="preserve">. Trong ống có một giọt thủy ngân cách </w:t>
      </w:r>
      <w:proofErr w:type="gramStart"/>
      <w:r w:rsidRPr="007344C1">
        <w:rPr>
          <w:rFonts w:ascii="Times New Roman" w:hAnsi="Times New Roman"/>
          <w:sz w:val="24"/>
          <w:szCs w:val="24"/>
        </w:rPr>
        <w:t>A</w:t>
      </w:r>
      <w:proofErr w:type="gramEnd"/>
      <w:r w:rsidRPr="007344C1">
        <w:rPr>
          <w:rFonts w:ascii="Times New Roman" w:hAnsi="Times New Roman"/>
          <w:b/>
          <w:sz w:val="24"/>
          <w:szCs w:val="24"/>
        </w:rPr>
        <w:t xml:space="preserve"> 30cm</w:t>
      </w:r>
      <w:r w:rsidRPr="007344C1">
        <w:rPr>
          <w:rFonts w:ascii="Times New Roman" w:hAnsi="Times New Roman"/>
          <w:sz w:val="24"/>
          <w:szCs w:val="24"/>
        </w:rPr>
        <w:t xml:space="preserve">. Tìm khoảng di chuyển của giọt Hg khi đun nóng bình đến nhiệt độ </w:t>
      </w:r>
      <w:r w:rsidRPr="007344C1">
        <w:rPr>
          <w:rFonts w:ascii="Times New Roman" w:hAnsi="Times New Roman"/>
          <w:b/>
          <w:sz w:val="24"/>
          <w:szCs w:val="24"/>
        </w:rPr>
        <w:t>10</w:t>
      </w:r>
      <w:r w:rsidRPr="007344C1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7344C1">
        <w:rPr>
          <w:rFonts w:ascii="Times New Roman" w:hAnsi="Times New Roman"/>
          <w:b/>
          <w:sz w:val="24"/>
          <w:szCs w:val="24"/>
        </w:rPr>
        <w:t>C</w:t>
      </w:r>
      <w:r w:rsidRPr="007344C1">
        <w:rPr>
          <w:rFonts w:ascii="Times New Roman" w:hAnsi="Times New Roman"/>
          <w:sz w:val="24"/>
          <w:szCs w:val="24"/>
        </w:rPr>
        <w:t>. Coi thể tích bình thủy tinh không đổi.</w:t>
      </w:r>
    </w:p>
    <w:p w:rsidR="00947C3A" w:rsidRPr="007344C1" w:rsidRDefault="00947C3A" w:rsidP="00947C3A">
      <w:pPr>
        <w:spacing w:after="240" w:line="360" w:lineRule="auto"/>
        <w:jc w:val="both"/>
        <w:rPr>
          <w:rFonts w:ascii="Times New Roman" w:hAnsi="Times New Roman"/>
          <w:sz w:val="24"/>
          <w:szCs w:val="24"/>
        </w:rPr>
      </w:pPr>
    </w:p>
    <w:p w:rsidR="006400D1" w:rsidRPr="007344C1" w:rsidRDefault="006400D1" w:rsidP="006400D1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7344C1">
        <w:rPr>
          <w:rFonts w:ascii="Times New Roman" w:hAnsi="Times New Roman"/>
          <w:sz w:val="24"/>
          <w:szCs w:val="24"/>
        </w:rPr>
        <w:t>--------HẾT-------</w:t>
      </w:r>
    </w:p>
    <w:p w:rsidR="00BA1FF9" w:rsidRPr="007344C1" w:rsidRDefault="00D833DB" w:rsidP="00B7499C">
      <w:pPr>
        <w:jc w:val="both"/>
        <w:rPr>
          <w:rFonts w:ascii="Times New Roman" w:hAnsi="Times New Roman"/>
          <w:sz w:val="24"/>
          <w:szCs w:val="24"/>
        </w:rPr>
      </w:pPr>
    </w:p>
    <w:p w:rsidR="001F661F" w:rsidRPr="007344C1" w:rsidRDefault="001F661F" w:rsidP="006400D1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344C1" w:rsidRDefault="007344C1" w:rsidP="006400D1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400D1" w:rsidRPr="007344C1" w:rsidRDefault="006400D1" w:rsidP="006400D1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lastRenderedPageBreak/>
        <w:t>ĐÁP ÁN ĐỀ KIỂM TRA HK2. MÔN LÝ 10. NH 2015 - 201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796"/>
        <w:gridCol w:w="850"/>
      </w:tblGrid>
      <w:tr w:rsidR="006400D1" w:rsidRPr="007344C1" w:rsidTr="002F50C3">
        <w:tc>
          <w:tcPr>
            <w:tcW w:w="1101" w:type="dxa"/>
          </w:tcPr>
          <w:p w:rsidR="006400D1" w:rsidRPr="007344C1" w:rsidRDefault="006400D1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796" w:type="dxa"/>
          </w:tcPr>
          <w:p w:rsidR="006400D1" w:rsidRPr="007344C1" w:rsidRDefault="006400D1" w:rsidP="002F50C3">
            <w:pPr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850" w:type="dxa"/>
          </w:tcPr>
          <w:p w:rsidR="006400D1" w:rsidRPr="007344C1" w:rsidRDefault="006400D1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C7532D" w:rsidRPr="007344C1" w:rsidTr="002F50C3">
        <w:tc>
          <w:tcPr>
            <w:tcW w:w="1101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796" w:type="dxa"/>
          </w:tcPr>
          <w:p w:rsidR="00C7532D" w:rsidRPr="007344C1" w:rsidRDefault="00C7532D" w:rsidP="002F50C3">
            <w:pPr>
              <w:ind w:right="282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 xml:space="preserve">      a) Động năng là năng lượng mà vật có được do chuyển động.</w:t>
            </w:r>
          </w:p>
          <w:p w:rsidR="00C7532D" w:rsidRPr="007344C1" w:rsidRDefault="00C7532D" w:rsidP="002F50C3">
            <w:pPr>
              <w:ind w:right="282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 xml:space="preserve">             Công thức: W</w:t>
            </w:r>
            <w:r w:rsidRPr="007344C1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đ </w:t>
            </w:r>
            <w:r w:rsidRPr="007344C1">
              <w:rPr>
                <w:rFonts w:ascii="Times New Roman" w:hAnsi="Times New Roman"/>
                <w:sz w:val="26"/>
                <w:szCs w:val="26"/>
              </w:rPr>
              <w:t xml:space="preserve"> = 1/2mv</w:t>
            </w:r>
            <w:r w:rsidRPr="007344C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</w:t>
            </w:r>
            <w:r w:rsidRPr="007344C1">
              <w:rPr>
                <w:rFonts w:ascii="Times New Roman" w:hAnsi="Times New Roman"/>
                <w:sz w:val="26"/>
                <w:szCs w:val="26"/>
              </w:rPr>
              <w:t>(J)</w:t>
            </w:r>
          </w:p>
          <w:p w:rsidR="00C7532D" w:rsidRPr="007344C1" w:rsidRDefault="00C7532D" w:rsidP="00C7532D">
            <w:pPr>
              <w:pStyle w:val="ListParagraph"/>
              <w:ind w:left="833" w:right="282"/>
              <w:rPr>
                <w:rFonts w:ascii="Times New Roman" w:hAnsi="Times New Roman"/>
                <w:sz w:val="26"/>
                <w:szCs w:val="26"/>
              </w:rPr>
            </w:pPr>
          </w:p>
          <w:p w:rsidR="00C7532D" w:rsidRPr="007344C1" w:rsidRDefault="00C7532D" w:rsidP="00C7532D">
            <w:pPr>
              <w:pStyle w:val="ListParagraph"/>
              <w:numPr>
                <w:ilvl w:val="0"/>
                <w:numId w:val="5"/>
              </w:numPr>
              <w:ind w:left="833" w:right="282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>Vận tốc sau 2 giây: v = gt = 10.2 = 20 (m/s)</w:t>
            </w:r>
          </w:p>
          <w:p w:rsidR="00C7532D" w:rsidRPr="007344C1" w:rsidRDefault="00C7532D" w:rsidP="002F50C3">
            <w:pPr>
              <w:ind w:right="282"/>
              <w:rPr>
                <w:rFonts w:ascii="Times New Roman" w:hAnsi="Times New Roman"/>
                <w:position w:val="-6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 xml:space="preserve">         Động năng của vật sau 2 giây: Wđ = 1/2.0,5.20</w:t>
            </w:r>
            <w:r w:rsidRPr="007344C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</w:t>
            </w:r>
            <w:r w:rsidRPr="007344C1">
              <w:rPr>
                <w:rFonts w:ascii="Times New Roman" w:hAnsi="Times New Roman"/>
                <w:sz w:val="26"/>
                <w:szCs w:val="26"/>
              </w:rPr>
              <w:t>= 100 (J)</w:t>
            </w:r>
          </w:p>
        </w:tc>
        <w:tc>
          <w:tcPr>
            <w:tcW w:w="850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</w:tc>
      </w:tr>
      <w:tr w:rsidR="00C7532D" w:rsidRPr="007344C1" w:rsidTr="002F50C3">
        <w:tc>
          <w:tcPr>
            <w:tcW w:w="1101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796" w:type="dxa"/>
          </w:tcPr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a) Nội dung</w:t>
            </w:r>
          </w:p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   Biểu thức</w:t>
            </w:r>
          </w:p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b) Theo định luật Boyle – Mariotte</w:t>
            </w:r>
          </w:p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    p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= p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=&gt; 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= 6 lít</w:t>
            </w:r>
          </w:p>
        </w:tc>
        <w:tc>
          <w:tcPr>
            <w:tcW w:w="850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5</w:t>
            </w:r>
          </w:p>
        </w:tc>
      </w:tr>
      <w:tr w:rsidR="00C7532D" w:rsidRPr="007344C1" w:rsidTr="002F50C3">
        <w:tc>
          <w:tcPr>
            <w:tcW w:w="1101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7796" w:type="dxa"/>
          </w:tcPr>
          <w:p w:rsidR="00C7532D" w:rsidRPr="007344C1" w:rsidRDefault="00C7532D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Giải thích đúng</w:t>
            </w:r>
          </w:p>
        </w:tc>
        <w:tc>
          <w:tcPr>
            <w:tcW w:w="850" w:type="dxa"/>
          </w:tcPr>
          <w:p w:rsidR="00C7532D" w:rsidRPr="007344C1" w:rsidRDefault="00C7532D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1F661F" w:rsidRPr="007344C1" w:rsidTr="002F50C3">
        <w:tc>
          <w:tcPr>
            <w:tcW w:w="1101" w:type="dxa"/>
          </w:tcPr>
          <w:p w:rsidR="001F661F" w:rsidRPr="007344C1" w:rsidRDefault="001F661F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796" w:type="dxa"/>
          </w:tcPr>
          <w:p w:rsidR="001F661F" w:rsidRPr="007344C1" w:rsidRDefault="001F661F" w:rsidP="00AC2E97">
            <w:pPr>
              <w:pStyle w:val="ListParagraph"/>
              <w:numPr>
                <w:ilvl w:val="0"/>
                <w:numId w:val="8"/>
              </w:num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>W= W</w:t>
            </w:r>
            <w:r w:rsidRPr="007344C1">
              <w:rPr>
                <w:rFonts w:ascii="Times New Roman" w:hAnsi="Times New Roman"/>
                <w:sz w:val="26"/>
                <w:szCs w:val="26"/>
                <w:vertAlign w:val="subscript"/>
              </w:rPr>
              <w:t>tmax</w:t>
            </w:r>
          </w:p>
          <w:p w:rsidR="00AC2E97" w:rsidRPr="007344C1" w:rsidRDefault="00AC2E97" w:rsidP="002F50C3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  <w:sz w:val="26"/>
                <w:szCs w:val="26"/>
              </w:rPr>
              <w:t>½ mv</w:t>
            </w:r>
            <w:r w:rsidRPr="007344C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</w:t>
            </w:r>
            <w:r w:rsidRPr="007344C1">
              <w:rPr>
                <w:rFonts w:ascii="Times New Roman" w:hAnsi="Times New Roman"/>
                <w:sz w:val="26"/>
                <w:szCs w:val="26"/>
              </w:rPr>
              <w:t xml:space="preserve">+ mgz </w:t>
            </w:r>
            <w:r w:rsidR="001F661F" w:rsidRPr="007344C1">
              <w:rPr>
                <w:rFonts w:ascii="Times New Roman" w:hAnsi="Times New Roman"/>
                <w:sz w:val="26"/>
                <w:szCs w:val="26"/>
              </w:rPr>
              <w:t>= mgz</w:t>
            </w:r>
            <w:r w:rsidRPr="007344C1">
              <w:rPr>
                <w:rFonts w:ascii="Times New Roman" w:hAnsi="Times New Roman"/>
                <w:sz w:val="26"/>
                <w:szCs w:val="26"/>
                <w:vertAlign w:val="subscript"/>
              </w:rPr>
              <w:t>max</w:t>
            </w:r>
            <w:r w:rsidR="001F661F" w:rsidRPr="007344C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1F661F" w:rsidRPr="007344C1" w:rsidRDefault="001F661F" w:rsidP="002F50C3">
            <w:pPr>
              <w:spacing w:before="120"/>
              <w:rPr>
                <w:rFonts w:ascii="Times New Roman" w:hAnsi="Times New Roman"/>
              </w:rPr>
            </w:pPr>
            <w:r w:rsidRPr="007344C1">
              <w:rPr>
                <w:rFonts w:ascii="Times New Roman" w:hAnsi="Times New Roman"/>
                <w:position w:val="-6"/>
              </w:rPr>
              <w:object w:dxaOrig="300" w:dyaOrig="240" w14:anchorId="26ECAD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7" o:title=""/>
                </v:shape>
                <o:OLEObject Type="Embed" ProgID="Equation.DSMT4" ShapeID="_x0000_i1025" DrawAspect="Content" ObjectID="_1524657757" r:id="rId8"/>
              </w:object>
            </w:r>
            <w:r w:rsidRPr="007344C1">
              <w:rPr>
                <w:rFonts w:ascii="Times New Roman" w:hAnsi="Times New Roman"/>
              </w:rPr>
              <w:t>Z</w:t>
            </w:r>
            <w:r w:rsidRPr="007344C1">
              <w:rPr>
                <w:rFonts w:ascii="Times New Roman" w:hAnsi="Times New Roman"/>
                <w:vertAlign w:val="subscript"/>
              </w:rPr>
              <w:t>max</w:t>
            </w:r>
            <w:r w:rsidRPr="007344C1">
              <w:rPr>
                <w:rFonts w:ascii="Times New Roman" w:hAnsi="Times New Roman"/>
              </w:rPr>
              <w:t>= 13,2 m</w:t>
            </w:r>
          </w:p>
          <w:p w:rsidR="00AC2E97" w:rsidRPr="007344C1" w:rsidRDefault="00AC2E97" w:rsidP="00AC2E97">
            <w:pPr>
              <w:pStyle w:val="ListParagraph"/>
              <w:numPr>
                <w:ilvl w:val="0"/>
                <w:numId w:val="8"/>
              </w:numPr>
              <w:spacing w:before="120"/>
              <w:rPr>
                <w:rFonts w:ascii="Times New Roman" w:hAnsi="Times New Roman"/>
              </w:rPr>
            </w:pPr>
          </w:p>
          <w:p w:rsidR="001F661F" w:rsidRPr="007344C1" w:rsidRDefault="001F661F" w:rsidP="00AC2E97">
            <w:pPr>
              <w:pStyle w:val="ListParagraph"/>
              <w:spacing w:before="120"/>
              <w:rPr>
                <w:rFonts w:ascii="Times New Roman" w:hAnsi="Times New Roman"/>
              </w:rPr>
            </w:pPr>
            <w:r w:rsidRPr="007344C1">
              <w:rPr>
                <w:rFonts w:ascii="Times New Roman" w:hAnsi="Times New Roman"/>
                <w:position w:val="-46"/>
              </w:rPr>
              <w:object w:dxaOrig="2260" w:dyaOrig="1040" w14:anchorId="60C9FCF1">
                <v:shape id="_x0000_i1026" type="#_x0000_t75" style="width:112.5pt;height:52.5pt" o:ole="">
                  <v:imagedata r:id="rId9" o:title=""/>
                </v:shape>
                <o:OLEObject Type="Embed" ProgID="Equation.DSMT4" ShapeID="_x0000_i1026" DrawAspect="Content" ObjectID="_1524657758" r:id="rId10"/>
              </w:object>
            </w:r>
          </w:p>
          <w:p w:rsidR="001F661F" w:rsidRPr="007344C1" w:rsidRDefault="001F661F" w:rsidP="002F50C3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344C1">
              <w:rPr>
                <w:rFonts w:ascii="Times New Roman" w:hAnsi="Times New Roman"/>
              </w:rPr>
              <w:t>2 mảnh bay theo 2 hướng ngược nhau</w:t>
            </w:r>
          </w:p>
        </w:tc>
        <w:tc>
          <w:tcPr>
            <w:tcW w:w="850" w:type="dxa"/>
          </w:tcPr>
          <w:p w:rsidR="00AC2E97" w:rsidRPr="007344C1" w:rsidRDefault="00AC2E97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AC2E97" w:rsidRPr="007344C1" w:rsidRDefault="00AC2E97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44C1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:rsidR="001F661F" w:rsidRPr="007344C1" w:rsidRDefault="007344C1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44C1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:rsidR="001F661F" w:rsidRPr="007344C1" w:rsidRDefault="001F661F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44C1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:rsidR="001F661F" w:rsidRPr="007344C1" w:rsidRDefault="00AC2E97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44C1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1F661F" w:rsidRPr="007344C1" w:rsidRDefault="007344C1" w:rsidP="007344C1">
            <w:pPr>
              <w:spacing w:before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344C1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AC2E97" w:rsidRPr="007344C1" w:rsidTr="002F50C3">
        <w:tc>
          <w:tcPr>
            <w:tcW w:w="1101" w:type="dxa"/>
          </w:tcPr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7796" w:type="dxa"/>
          </w:tcPr>
          <w:p w:rsidR="00AC2E97" w:rsidRPr="00D833DB" w:rsidRDefault="00AC2E97" w:rsidP="002F50C3">
            <w:pPr>
              <w:tabs>
                <w:tab w:val="left" w:pos="43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33DB">
              <w:rPr>
                <w:rFonts w:ascii="Times New Roman" w:hAnsi="Times New Roman"/>
                <w:sz w:val="24"/>
                <w:szCs w:val="24"/>
              </w:rPr>
              <w:t xml:space="preserve">a. Áp dụng định luật Gay-luyxac : </w:t>
            </w:r>
            <w:r w:rsidRPr="007344C1">
              <w:rPr>
                <w:rFonts w:ascii="Times New Roman" w:hAnsi="Times New Roman"/>
                <w:position w:val="-30"/>
                <w:sz w:val="24"/>
                <w:szCs w:val="24"/>
              </w:rPr>
              <w:object w:dxaOrig="2140" w:dyaOrig="680" w14:anchorId="3876ED04">
                <v:shape id="_x0000_i1027" type="#_x0000_t75" style="width:107.25pt;height:33.75pt" o:ole="">
                  <v:imagedata r:id="rId11" o:title=""/>
                </v:shape>
                <o:OLEObject Type="Embed" ProgID="Equation.DSMT4" ShapeID="_x0000_i1027" DrawAspect="Content" ObjectID="_1524657759" r:id="rId12"/>
              </w:object>
            </w:r>
          </w:p>
          <w:p w:rsidR="00AC2E97" w:rsidRPr="007344C1" w:rsidRDefault="00AC2E97" w:rsidP="002F50C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Áp dụng địng luật Bôi-lơ Ma-ri-ốt </w:t>
            </w:r>
          </w:p>
          <w:p w:rsidR="00AC2E97" w:rsidRPr="007344C1" w:rsidRDefault="00AC2E97" w:rsidP="002F50C3">
            <w:pPr>
              <w:tabs>
                <w:tab w:val="left" w:leader="dot" w:pos="9639"/>
              </w:tabs>
              <w:ind w:firstLine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        p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= p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7344C1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7344C1">
              <w:rPr>
                <w:rFonts w:ascii="Times New Roman" w:hAnsi="Times New Roman"/>
                <w:sz w:val="24"/>
                <w:szCs w:val="24"/>
              </w:rPr>
              <w:t xml:space="preserve"> p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 xml:space="preserve">= 1,5(atm) </w:t>
            </w:r>
          </w:p>
          <w:p w:rsidR="00AC2E97" w:rsidRPr="007344C1" w:rsidRDefault="00AC2E97" w:rsidP="002F50C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2E97" w:rsidRPr="007344C1" w:rsidRDefault="007344C1" w:rsidP="002F50C3">
            <w:pPr>
              <w:tabs>
                <w:tab w:val="left" w:pos="1120"/>
                <w:tab w:val="left" w:leader="dot" w:pos="963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b</w:t>
            </w:r>
            <w:r w:rsidR="00AC2E97" w:rsidRPr="007344C1">
              <w:rPr>
                <w:rFonts w:ascii="Times New Roman" w:hAnsi="Times New Roman"/>
                <w:sz w:val="24"/>
                <w:szCs w:val="24"/>
              </w:rPr>
              <w:t xml:space="preserve">. vẽ hình (sai đồ thị: 0đ; thiếu tên trục, đơn vị, gốc tọa độ: - 0,25đ ; thiếu mũi tên: - 0,25đ) </w:t>
            </w:r>
          </w:p>
        </w:tc>
        <w:tc>
          <w:tcPr>
            <w:tcW w:w="850" w:type="dxa"/>
          </w:tcPr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AC2E97" w:rsidRPr="007344C1" w:rsidTr="002F50C3">
        <w:tc>
          <w:tcPr>
            <w:tcW w:w="1101" w:type="dxa"/>
          </w:tcPr>
          <w:p w:rsidR="00AC2E97" w:rsidRPr="007344C1" w:rsidRDefault="007344C1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796" w:type="dxa"/>
          </w:tcPr>
          <w:p w:rsidR="00AC2E97" w:rsidRPr="00D833DB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>Ta có: V</w:t>
            </w:r>
            <w:r w:rsidRPr="00D833DB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>= 270 + 0,1. 30 = 273cm</w:t>
            </w:r>
            <w:r w:rsidRPr="00D833DB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3</w:t>
            </w:r>
          </w:p>
          <w:p w:rsidR="00AC2E97" w:rsidRPr="00D833DB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T</w:t>
            </w:r>
            <w:r w:rsidRPr="00D833DB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>= 273K</w:t>
            </w:r>
          </w:p>
          <w:p w:rsidR="00AC2E97" w:rsidRPr="00D833DB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T</w:t>
            </w:r>
            <w:r w:rsidRPr="00D833DB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>= 283K</w:t>
            </w:r>
          </w:p>
          <w:p w:rsidR="00AC2E97" w:rsidRPr="00D833DB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>Áp suất ở 2 trạng thái không đổi = áp suất khí quyển</w:t>
            </w:r>
          </w:p>
          <w:p w:rsidR="00AC2E97" w:rsidRPr="007344C1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position w:val="-30"/>
                <w:sz w:val="24"/>
                <w:szCs w:val="24"/>
              </w:rPr>
            </w:pPr>
            <w:r w:rsidRPr="00D833D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</w:t>
            </w:r>
            <w:r w:rsidRPr="007344C1">
              <w:rPr>
                <w:rFonts w:ascii="Times New Roman" w:hAnsi="Times New Roman"/>
                <w:position w:val="-30"/>
                <w:sz w:val="24"/>
                <w:szCs w:val="24"/>
              </w:rPr>
              <w:object w:dxaOrig="840" w:dyaOrig="700">
                <v:shape id="_x0000_i1028" type="#_x0000_t75" style="width:42pt;height:35.25pt" o:ole="">
                  <v:imagedata r:id="rId13" o:title=""/>
                </v:shape>
                <o:OLEObject Type="Embed" ProgID="Equation.3" ShapeID="_x0000_i1028" DrawAspect="Content" ObjectID="_1524657760" r:id="rId14"/>
              </w:object>
            </w:r>
          </w:p>
          <w:p w:rsidR="00AC2E97" w:rsidRPr="007344C1" w:rsidRDefault="00AC2E97" w:rsidP="002F50C3">
            <w:pPr>
              <w:spacing w:line="360" w:lineRule="auto"/>
              <w:ind w:left="40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=&gt; V</w:t>
            </w:r>
            <w:r w:rsidRPr="007344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7344C1">
              <w:rPr>
                <w:rFonts w:ascii="Times New Roman" w:hAnsi="Times New Roman"/>
                <w:sz w:val="24"/>
                <w:szCs w:val="24"/>
              </w:rPr>
              <w:t>= 283cm</w:t>
            </w:r>
            <w:r w:rsidRPr="007344C1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  <w:p w:rsidR="00AC2E97" w:rsidRPr="007344C1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Thể tích tăng lên ∆V= 283 – 273= 10cm</w:t>
            </w:r>
            <w:r w:rsidRPr="007344C1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  <w:p w:rsidR="00AC2E97" w:rsidRPr="007344C1" w:rsidRDefault="00AC2E97" w:rsidP="002F50C3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44C1">
              <w:rPr>
                <w:rFonts w:ascii="Times New Roman" w:hAnsi="Times New Roman"/>
                <w:sz w:val="24"/>
                <w:szCs w:val="24"/>
              </w:rPr>
              <w:t>Độ dịch chuyển của giọt thủy ngân: l= ∆V/S = 10/0,1 = 100cm</w:t>
            </w:r>
          </w:p>
        </w:tc>
        <w:tc>
          <w:tcPr>
            <w:tcW w:w="850" w:type="dxa"/>
          </w:tcPr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25</w:t>
            </w: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25</w:t>
            </w: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25</w:t>
            </w: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C2E97" w:rsidRPr="007344C1" w:rsidRDefault="00AC2E97" w:rsidP="007344C1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344C1">
              <w:rPr>
                <w:rFonts w:ascii="Times New Roman" w:hAnsi="Times New Roman"/>
                <w:b/>
                <w:sz w:val="24"/>
                <w:szCs w:val="24"/>
              </w:rPr>
              <w:t>0.25</w:t>
            </w:r>
          </w:p>
        </w:tc>
      </w:tr>
    </w:tbl>
    <w:p w:rsidR="006400D1" w:rsidRPr="007344C1" w:rsidRDefault="006400D1" w:rsidP="006400D1">
      <w:pPr>
        <w:spacing w:before="24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7344C1">
        <w:rPr>
          <w:rFonts w:ascii="Times New Roman" w:hAnsi="Times New Roman"/>
          <w:b/>
          <w:i/>
          <w:sz w:val="24"/>
          <w:szCs w:val="24"/>
        </w:rPr>
        <w:t xml:space="preserve">Chú ý: </w:t>
      </w:r>
      <w:r w:rsidRPr="007344C1">
        <w:rPr>
          <w:rFonts w:ascii="Times New Roman" w:hAnsi="Times New Roman"/>
          <w:i/>
          <w:sz w:val="24"/>
          <w:szCs w:val="24"/>
        </w:rPr>
        <w:t xml:space="preserve">Học sinh có thể giải </w:t>
      </w:r>
      <w:proofErr w:type="gramStart"/>
      <w:r w:rsidRPr="007344C1">
        <w:rPr>
          <w:rFonts w:ascii="Times New Roman" w:hAnsi="Times New Roman"/>
          <w:i/>
          <w:sz w:val="24"/>
          <w:szCs w:val="24"/>
        </w:rPr>
        <w:t>theo</w:t>
      </w:r>
      <w:proofErr w:type="gramEnd"/>
      <w:r w:rsidRPr="007344C1">
        <w:rPr>
          <w:rFonts w:ascii="Times New Roman" w:hAnsi="Times New Roman"/>
          <w:i/>
          <w:sz w:val="24"/>
          <w:szCs w:val="24"/>
        </w:rPr>
        <w:t xml:space="preserve"> cách khác nhưng kết quả đúng vẫn cho điểm tối đa theo biểu điểm.</w:t>
      </w:r>
    </w:p>
    <w:p w:rsidR="007344C1" w:rsidRDefault="006400D1" w:rsidP="006400D1">
      <w:pPr>
        <w:spacing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7344C1">
        <w:rPr>
          <w:rFonts w:ascii="Times New Roman" w:hAnsi="Times New Roman"/>
          <w:i/>
          <w:sz w:val="24"/>
          <w:szCs w:val="24"/>
        </w:rPr>
        <w:t>Ở đáp số mỗi câu nếu thiếu hoặc sai đơn vị trừ 0,25đ. Toàn bài không trừ quá 0,5đ.</w:t>
      </w:r>
    </w:p>
    <w:p w:rsidR="006400D1" w:rsidRPr="007344C1" w:rsidRDefault="006400D1" w:rsidP="007344C1">
      <w:pPr>
        <w:spacing w:line="360" w:lineRule="auto"/>
        <w:jc w:val="center"/>
        <w:rPr>
          <w:rFonts w:ascii="Times New Roman" w:hAnsi="Times New Roman"/>
          <w:i/>
          <w:sz w:val="24"/>
          <w:szCs w:val="24"/>
        </w:rPr>
      </w:pPr>
      <w:r w:rsidRPr="007344C1">
        <w:rPr>
          <w:rFonts w:ascii="Times New Roman" w:hAnsi="Times New Roman"/>
          <w:b/>
          <w:sz w:val="24"/>
          <w:szCs w:val="24"/>
        </w:rPr>
        <w:t>-----</w:t>
      </w:r>
      <w:proofErr w:type="gramStart"/>
      <w:r w:rsidRPr="007344C1">
        <w:rPr>
          <w:rFonts w:ascii="Times New Roman" w:hAnsi="Times New Roman"/>
          <w:b/>
          <w:sz w:val="24"/>
          <w:szCs w:val="24"/>
        </w:rPr>
        <w:t>oOo</w:t>
      </w:r>
      <w:proofErr w:type="gramEnd"/>
      <w:r w:rsidRPr="007344C1">
        <w:rPr>
          <w:rFonts w:ascii="Times New Roman" w:hAnsi="Times New Roman"/>
          <w:b/>
          <w:sz w:val="24"/>
          <w:szCs w:val="24"/>
        </w:rPr>
        <w:t>----</w:t>
      </w:r>
    </w:p>
    <w:p w:rsidR="00D833DB" w:rsidRDefault="00D833DB" w:rsidP="00D833DB">
      <w:pPr>
        <w:pStyle w:val="Default"/>
        <w:rPr>
          <w:color w:val="auto"/>
        </w:rPr>
      </w:pPr>
      <w:r>
        <w:rPr>
          <w:b/>
          <w:bCs/>
          <w:color w:val="auto"/>
        </w:rPr>
        <w:lastRenderedPageBreak/>
        <w:t xml:space="preserve">Ma trận </w:t>
      </w:r>
      <w:proofErr w:type="gramStart"/>
      <w:r>
        <w:rPr>
          <w:b/>
          <w:bCs/>
          <w:color w:val="auto"/>
        </w:rPr>
        <w:t>đề :</w:t>
      </w:r>
      <w:proofErr w:type="gramEnd"/>
      <w:r>
        <w:rPr>
          <w:b/>
          <w:bCs/>
          <w:color w:val="auto"/>
        </w:rPr>
        <w:t xml:space="preserve"> </w:t>
      </w:r>
    </w:p>
    <w:p w:rsidR="00D833DB" w:rsidRDefault="00D833DB" w:rsidP="00D833DB">
      <w:pPr>
        <w:pStyle w:val="Default"/>
        <w:jc w:val="center"/>
        <w:rPr>
          <w:color w:val="auto"/>
        </w:rPr>
      </w:pPr>
      <w:r>
        <w:rPr>
          <w:b/>
          <w:bCs/>
          <w:color w:val="auto"/>
        </w:rPr>
        <w:t xml:space="preserve">KHUNG MA TRẬN ĐỀ KIỂM TRA HỌC KỲ </w:t>
      </w:r>
      <w:proofErr w:type="gramStart"/>
      <w:r>
        <w:rPr>
          <w:b/>
          <w:bCs/>
          <w:color w:val="auto"/>
        </w:rPr>
        <w:t>II .</w:t>
      </w:r>
      <w:proofErr w:type="gramEnd"/>
      <w:r>
        <w:rPr>
          <w:b/>
          <w:bCs/>
          <w:color w:val="auto"/>
        </w:rPr>
        <w:t xml:space="preserve"> </w:t>
      </w:r>
      <w:proofErr w:type="gramStart"/>
      <w:r>
        <w:rPr>
          <w:b/>
          <w:bCs/>
          <w:color w:val="auto"/>
        </w:rPr>
        <w:t>MÔN :</w:t>
      </w:r>
      <w:proofErr w:type="gramEnd"/>
      <w:r>
        <w:rPr>
          <w:b/>
          <w:bCs/>
          <w:color w:val="auto"/>
        </w:rPr>
        <w:t xml:space="preserve"> VẬT LÝ 10</w:t>
      </w:r>
    </w:p>
    <w:p w:rsidR="00D833DB" w:rsidRDefault="00D833DB" w:rsidP="00D833DB">
      <w:pPr>
        <w:pStyle w:val="Default"/>
        <w:rPr>
          <w:color w:val="auto"/>
        </w:rPr>
      </w:pPr>
      <w:r>
        <w:rPr>
          <w:color w:val="auto"/>
        </w:rPr>
        <w:t xml:space="preserve">Hình thức kiểm </w:t>
      </w:r>
      <w:proofErr w:type="gramStart"/>
      <w:r>
        <w:rPr>
          <w:color w:val="auto"/>
        </w:rPr>
        <w:t>tra :</w:t>
      </w:r>
      <w:proofErr w:type="gramEnd"/>
      <w:r>
        <w:rPr>
          <w:color w:val="auto"/>
        </w:rPr>
        <w:t xml:space="preserve"> tự luận </w:t>
      </w:r>
    </w:p>
    <w:p w:rsidR="00D833DB" w:rsidRDefault="00D833DB" w:rsidP="00D833DB">
      <w:pPr>
        <w:pStyle w:val="Default"/>
        <w:rPr>
          <w:color w:val="auto"/>
        </w:rPr>
      </w:pP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1266"/>
        <w:gridCol w:w="1045"/>
        <w:gridCol w:w="821"/>
        <w:gridCol w:w="1333"/>
        <w:gridCol w:w="2122"/>
        <w:gridCol w:w="1849"/>
        <w:gridCol w:w="1702"/>
      </w:tblGrid>
      <w:tr w:rsidR="00D833DB" w:rsidTr="007D1733">
        <w:trPr>
          <w:trHeight w:val="855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Cấp độ </w:t>
            </w:r>
          </w:p>
          <w:p w:rsidR="00D833DB" w:rsidRDefault="00D833DB" w:rsidP="007D1733">
            <w:pPr>
              <w:pStyle w:val="Default"/>
            </w:pPr>
            <w:r>
              <w:t xml:space="preserve">Tên chủ đề  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Nhận biết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Thông hiểu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Vận dụng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Cộng </w:t>
            </w:r>
          </w:p>
        </w:tc>
      </w:tr>
      <w:tr w:rsidR="00D833DB" w:rsidTr="007D1733">
        <w:trPr>
          <w:trHeight w:val="285"/>
        </w:trPr>
        <w:tc>
          <w:tcPr>
            <w:tcW w:w="0" w:type="auto"/>
          </w:tcPr>
          <w:p w:rsidR="00D833DB" w:rsidRDefault="00D833DB" w:rsidP="007D1733">
            <w:pPr>
              <w:pStyle w:val="Default"/>
              <w:rPr>
                <w:color w:val="auto"/>
              </w:rPr>
            </w:pP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  <w:rPr>
                <w:color w:val="auto"/>
              </w:rPr>
            </w:pP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  <w:rPr>
                <w:color w:val="auto"/>
              </w:rPr>
            </w:pP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Cấp độ thấp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Cấp độ cao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  <w:rPr>
                <w:color w:val="auto"/>
              </w:rPr>
            </w:pPr>
          </w:p>
        </w:tc>
      </w:tr>
      <w:tr w:rsidR="00D833DB" w:rsidTr="007D1733">
        <w:trPr>
          <w:trHeight w:val="968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rPr>
                <w:b/>
                <w:bCs/>
              </w:rPr>
              <w:t xml:space="preserve">Chủ đề 1 </w:t>
            </w:r>
          </w:p>
          <w:p w:rsidR="00D833DB" w:rsidRDefault="00D833DB" w:rsidP="007D1733">
            <w:pPr>
              <w:pStyle w:val="Default"/>
            </w:pPr>
            <w:r>
              <w:t xml:space="preserve">Động lượng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Định nghĩa và công thức tính động lượng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Tính động lượng của vật   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</w:tr>
      <w:tr w:rsidR="00D833DB" w:rsidTr="007D1733">
        <w:trPr>
          <w:trHeight w:val="558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Điểm.Tỉ lệ %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1câu(1.0đ)10% 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1 câu(1.0đ) 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2câu(2,0đ) </w:t>
            </w:r>
          </w:p>
          <w:p w:rsidR="00D833DB" w:rsidRDefault="00D833DB" w:rsidP="007D1733">
            <w:pPr>
              <w:pStyle w:val="Default"/>
            </w:pPr>
            <w:r>
              <w:t xml:space="preserve">20% </w:t>
            </w:r>
          </w:p>
        </w:tc>
      </w:tr>
      <w:tr w:rsidR="00D833DB" w:rsidTr="007D1733">
        <w:trPr>
          <w:trHeight w:val="1520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rPr>
                <w:b/>
                <w:bCs/>
              </w:rPr>
              <w:t xml:space="preserve">Chủ đề 2 </w:t>
            </w:r>
          </w:p>
          <w:p w:rsidR="00D833DB" w:rsidRDefault="00D833DB" w:rsidP="007D1733">
            <w:pPr>
              <w:pStyle w:val="Default"/>
            </w:pPr>
            <w:r>
              <w:t xml:space="preserve">Năng lượng- ĐLBTCN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Định nghĩa và công thức tính động năng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Tính động năng , thế năng trọng trường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So sánh động năng khi thay đổi giá trị các đại lượng. Vận dụng đ/l tính vận tốc   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Tính phản lực trong chuyển động cong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</w:tr>
      <w:tr w:rsidR="00D833DB" w:rsidTr="007D1733">
        <w:trPr>
          <w:trHeight w:val="692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Điểm.Tỉ lệ %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2câu(2.0đ)2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4câu (4.0đ) 40% </w:t>
            </w:r>
          </w:p>
        </w:tc>
      </w:tr>
      <w:tr w:rsidR="00D833DB" w:rsidTr="007D1733">
        <w:trPr>
          <w:trHeight w:val="1181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rPr>
                <w:b/>
                <w:bCs/>
              </w:rPr>
              <w:t xml:space="preserve">Chủ đề 3 </w:t>
            </w:r>
          </w:p>
          <w:p w:rsidR="00D833DB" w:rsidRDefault="00D833DB" w:rsidP="007D1733">
            <w:pPr>
              <w:pStyle w:val="Default"/>
            </w:pPr>
            <w:r>
              <w:t xml:space="preserve">Chất khí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Phương trình trạng thái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Biết các đại lượng trong phương trình. Tìm đại lượng còn thiếu 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</w:tr>
      <w:tr w:rsidR="00D833DB" w:rsidTr="007D1733">
        <w:trPr>
          <w:trHeight w:val="692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Điểm.Tỉ lệ %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2 câu (2.0đ) 20% </w:t>
            </w:r>
          </w:p>
        </w:tc>
      </w:tr>
      <w:tr w:rsidR="00D833DB" w:rsidTr="007D1733">
        <w:trPr>
          <w:trHeight w:val="275"/>
        </w:trPr>
        <w:tc>
          <w:tcPr>
            <w:tcW w:w="0" w:type="auto"/>
            <w:gridSpan w:val="4"/>
          </w:tcPr>
          <w:p w:rsidR="00D833DB" w:rsidRDefault="00D833DB" w:rsidP="007D1733">
            <w:pPr>
              <w:pStyle w:val="Default"/>
            </w:pPr>
            <w:r>
              <w:t xml:space="preserve">Tổng cộng </w:t>
            </w:r>
          </w:p>
        </w:tc>
        <w:tc>
          <w:tcPr>
            <w:tcW w:w="0" w:type="auto"/>
            <w:gridSpan w:val="3"/>
          </w:tcPr>
          <w:p w:rsidR="00D833DB" w:rsidRDefault="00D833DB" w:rsidP="007D1733">
            <w:pPr>
              <w:pStyle w:val="Default"/>
            </w:pPr>
            <w:r>
              <w:t xml:space="preserve">8 câu </w:t>
            </w:r>
            <w:proofErr w:type="gramStart"/>
            <w:r>
              <w:t>8đ(</w:t>
            </w:r>
            <w:proofErr w:type="gramEnd"/>
            <w:r>
              <w:t xml:space="preserve">80%) </w:t>
            </w:r>
          </w:p>
        </w:tc>
      </w:tr>
      <w:tr w:rsidR="00D833DB" w:rsidTr="007D1733">
        <w:trPr>
          <w:trHeight w:val="692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rPr>
                <w:b/>
                <w:bCs/>
              </w:rPr>
              <w:t xml:space="preserve">Chủ đề 3 </w:t>
            </w:r>
          </w:p>
          <w:p w:rsidR="00D833DB" w:rsidRDefault="00D833DB" w:rsidP="007D1733">
            <w:pPr>
              <w:pStyle w:val="Default"/>
            </w:pPr>
            <w:r>
              <w:t xml:space="preserve">Chất khí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Công thức đl Sác-lơ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</w:tr>
      <w:tr w:rsidR="00D833DB" w:rsidTr="007D1733">
        <w:trPr>
          <w:trHeight w:val="692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Điểm.Tỉ lệ 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1 câu (1.0đ) 10% </w:t>
            </w:r>
          </w:p>
        </w:tc>
      </w:tr>
      <w:tr w:rsidR="00D833DB" w:rsidTr="007D1733">
        <w:trPr>
          <w:trHeight w:val="968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rPr>
                <w:b/>
                <w:bCs/>
              </w:rPr>
              <w:t xml:space="preserve">Chủ đề 2 </w:t>
            </w:r>
          </w:p>
          <w:p w:rsidR="00D833DB" w:rsidRDefault="00D833DB" w:rsidP="007D1733">
            <w:pPr>
              <w:pStyle w:val="Default"/>
            </w:pPr>
            <w:r>
              <w:t xml:space="preserve">Năng lượng- ĐLBTCN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Vận dụng ĐLBTCN tính vận tốc 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</w:tr>
      <w:tr w:rsidR="00D833DB" w:rsidTr="007D1733">
        <w:trPr>
          <w:trHeight w:val="416"/>
        </w:trPr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Điểm,Tỉ lệ 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  <w:gridSpan w:val="2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 </w:t>
            </w:r>
          </w:p>
        </w:tc>
        <w:tc>
          <w:tcPr>
            <w:tcW w:w="0" w:type="auto"/>
          </w:tcPr>
          <w:p w:rsidR="00D833DB" w:rsidRDefault="00D833DB" w:rsidP="007D1733">
            <w:pPr>
              <w:pStyle w:val="Default"/>
            </w:pPr>
            <w:r>
              <w:t xml:space="preserve">1câu(1.0đ)10% </w:t>
            </w:r>
          </w:p>
        </w:tc>
      </w:tr>
      <w:tr w:rsidR="00D833DB" w:rsidTr="007D1733">
        <w:trPr>
          <w:trHeight w:val="418"/>
        </w:trPr>
        <w:tc>
          <w:tcPr>
            <w:tcW w:w="0" w:type="auto"/>
            <w:gridSpan w:val="3"/>
          </w:tcPr>
          <w:p w:rsidR="00D833DB" w:rsidRDefault="00D833DB" w:rsidP="007D1733">
            <w:pPr>
              <w:pStyle w:val="Default"/>
            </w:pPr>
            <w:r>
              <w:t xml:space="preserve">Tổng cộng </w:t>
            </w:r>
          </w:p>
        </w:tc>
        <w:tc>
          <w:tcPr>
            <w:tcW w:w="0" w:type="auto"/>
            <w:gridSpan w:val="4"/>
          </w:tcPr>
          <w:p w:rsidR="00D833DB" w:rsidRDefault="00D833DB" w:rsidP="007D1733">
            <w:pPr>
              <w:pStyle w:val="Default"/>
            </w:pPr>
            <w:r>
              <w:t xml:space="preserve">2 câu (2đ) 20% </w:t>
            </w:r>
          </w:p>
        </w:tc>
      </w:tr>
    </w:tbl>
    <w:p w:rsidR="00D833DB" w:rsidRDefault="00D833DB" w:rsidP="00D833DB">
      <w:pPr>
        <w:pStyle w:val="Default"/>
        <w:rPr>
          <w:color w:val="auto"/>
        </w:rPr>
      </w:pPr>
    </w:p>
    <w:p w:rsidR="00D833DB" w:rsidRDefault="00D833DB" w:rsidP="00D833DB">
      <w:pPr>
        <w:pStyle w:val="Default"/>
        <w:jc w:val="center"/>
        <w:rPr>
          <w:color w:val="auto"/>
        </w:rPr>
      </w:pPr>
      <w:r>
        <w:rPr>
          <w:b/>
          <w:bCs/>
          <w:color w:val="auto"/>
        </w:rPr>
        <w:t>----</w:t>
      </w:r>
      <w:proofErr w:type="gramStart"/>
      <w:r>
        <w:rPr>
          <w:b/>
          <w:bCs/>
          <w:color w:val="auto"/>
        </w:rPr>
        <w:t>oOo</w:t>
      </w:r>
      <w:proofErr w:type="gramEnd"/>
      <w:r>
        <w:rPr>
          <w:b/>
          <w:bCs/>
          <w:color w:val="auto"/>
        </w:rPr>
        <w:t>---</w:t>
      </w:r>
    </w:p>
    <w:p w:rsidR="006400D1" w:rsidRPr="007344C1" w:rsidRDefault="00D833DB" w:rsidP="00D833DB">
      <w:pPr>
        <w:rPr>
          <w:rFonts w:ascii="Times New Roman" w:hAnsi="Times New Roman"/>
          <w:sz w:val="24"/>
          <w:szCs w:val="24"/>
        </w:rPr>
      </w:pPr>
      <w:r>
        <w:rPr>
          <w:rFonts w:ascii="Wingdings" w:hAnsi="Wingdings" w:cs="Wingdings"/>
        </w:rPr>
        <w:br w:type="page"/>
      </w:r>
      <w:bookmarkStart w:id="0" w:name="_GoBack"/>
      <w:bookmarkEnd w:id="0"/>
    </w:p>
    <w:sectPr w:rsidR="006400D1" w:rsidRPr="007344C1" w:rsidSect="007344C1">
      <w:pgSz w:w="11907" w:h="16840" w:code="9"/>
      <w:pgMar w:top="851" w:right="851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AA69DF"/>
    <w:multiLevelType w:val="hybridMultilevel"/>
    <w:tmpl w:val="E88CE3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2E1ACB"/>
    <w:multiLevelType w:val="hybridMultilevel"/>
    <w:tmpl w:val="EFC6013E"/>
    <w:lvl w:ilvl="0" w:tplc="09C2A0C6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A211687"/>
    <w:multiLevelType w:val="hybridMultilevel"/>
    <w:tmpl w:val="D5AA7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81089D"/>
    <w:multiLevelType w:val="hybridMultilevel"/>
    <w:tmpl w:val="E1ECC3D8"/>
    <w:lvl w:ilvl="0" w:tplc="D86E966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074DD"/>
    <w:multiLevelType w:val="hybridMultilevel"/>
    <w:tmpl w:val="3948E076"/>
    <w:lvl w:ilvl="0" w:tplc="9B7093D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C050DD"/>
    <w:multiLevelType w:val="hybridMultilevel"/>
    <w:tmpl w:val="A608F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0535BE"/>
    <w:multiLevelType w:val="hybridMultilevel"/>
    <w:tmpl w:val="660C4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8B7DCC"/>
    <w:multiLevelType w:val="hybridMultilevel"/>
    <w:tmpl w:val="E2464E92"/>
    <w:lvl w:ilvl="0" w:tplc="AC92135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4"/>
  </w:num>
  <w:num w:numId="5">
    <w:abstractNumId w:val="7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hideSpellingErrors/>
  <w:hideGrammatical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9C"/>
    <w:rsid w:val="001B58B1"/>
    <w:rsid w:val="001F661F"/>
    <w:rsid w:val="00216270"/>
    <w:rsid w:val="002201DC"/>
    <w:rsid w:val="00282521"/>
    <w:rsid w:val="00365312"/>
    <w:rsid w:val="003E1D28"/>
    <w:rsid w:val="00502BC3"/>
    <w:rsid w:val="0063224C"/>
    <w:rsid w:val="006400D1"/>
    <w:rsid w:val="007344C1"/>
    <w:rsid w:val="007800FF"/>
    <w:rsid w:val="008F026F"/>
    <w:rsid w:val="00947C3A"/>
    <w:rsid w:val="00AC2E97"/>
    <w:rsid w:val="00B7499C"/>
    <w:rsid w:val="00BA5235"/>
    <w:rsid w:val="00BE0D22"/>
    <w:rsid w:val="00C7532D"/>
    <w:rsid w:val="00D16D78"/>
    <w:rsid w:val="00D833DB"/>
    <w:rsid w:val="00ED0D79"/>
    <w:rsid w:val="00F405D3"/>
    <w:rsid w:val="00F86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32ECDEDA-33F6-4E24-9C41-4A4B342DD2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499C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7C3A"/>
    <w:pPr>
      <w:ind w:left="720"/>
      <w:contextualSpacing/>
    </w:pPr>
  </w:style>
  <w:style w:type="table" w:styleId="TableGrid">
    <w:name w:val="Table Grid"/>
    <w:basedOn w:val="TableNormal"/>
    <w:uiPriority w:val="59"/>
    <w:rsid w:val="006400D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322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22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24C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D833D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304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618</Words>
  <Characters>352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c</cp:lastModifiedBy>
  <cp:revision>7</cp:revision>
  <dcterms:created xsi:type="dcterms:W3CDTF">2016-04-10T15:28:00Z</dcterms:created>
  <dcterms:modified xsi:type="dcterms:W3CDTF">2016-05-13T08:16:00Z</dcterms:modified>
</cp:coreProperties>
</file>